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7777777" w:rsidR="00CE5E1C" w:rsidRDefault="008F51B0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2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43853035" r:id="rId7"/>
        </w:object>
      </w:r>
      <w:r w:rsidR="00F5736D">
        <w:t>Practice 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r>
        <w:t>ECEn 483/ ME 431</w:t>
      </w:r>
    </w:p>
    <w:p w14:paraId="1B138650" w14:textId="77777777" w:rsidR="00CE5E1C" w:rsidRDefault="00CE5E1C" w:rsidP="00CE5E1C">
      <w:pPr>
        <w:jc w:val="center"/>
      </w:pPr>
    </w:p>
    <w:p w14:paraId="57146E59" w14:textId="76854F1D" w:rsidR="00CE5E1C" w:rsidRDefault="00810DDF" w:rsidP="00CE5E1C">
      <w:pPr>
        <w:jc w:val="center"/>
      </w:pPr>
      <w:r>
        <w:t>Winter</w:t>
      </w:r>
      <w:r w:rsidR="0095559B">
        <w:t xml:space="preserve"> 20</w:t>
      </w:r>
      <w:r w:rsidR="005F1237">
        <w:t>2</w:t>
      </w:r>
      <w:r>
        <w:t>3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22883D42" w:rsidR="00CE5E1C" w:rsidRDefault="00CE5E1C" w:rsidP="00CE5E1C">
      <w:pPr>
        <w:jc w:val="center"/>
      </w:pPr>
      <w:r>
        <w:t>Name:____</w:t>
      </w:r>
      <w:r w:rsidR="00115713">
        <w:t>Jacob Child</w:t>
      </w:r>
      <w:r>
        <w:t>________________________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77777777" w:rsidR="00CE5E1C" w:rsidRDefault="00841385" w:rsidP="00CE5E1C">
      <w:pPr>
        <w:jc w:val="center"/>
      </w:pPr>
      <w:r>
        <w:t>At the end of the exam, print this file and stable it to the handout portion of the exam.</w:t>
      </w:r>
    </w:p>
    <w:p w14:paraId="04B40B81" w14:textId="77777777" w:rsidR="00CE5E1C" w:rsidRDefault="00CE5E1C" w:rsidP="00CE5E1C">
      <w:pPr>
        <w:jc w:val="center"/>
      </w:pPr>
    </w:p>
    <w:p w14:paraId="0A2A108F" w14:textId="77777777" w:rsidR="00CE5E1C" w:rsidRDefault="00CE5E1C" w:rsidP="00CE5E1C">
      <w:pPr>
        <w:jc w:val="center"/>
      </w:pPr>
    </w:p>
    <w:tbl>
      <w:tblPr>
        <w:tblStyle w:val="LightGrid-Accent11"/>
        <w:tblW w:w="0" w:type="auto"/>
        <w:jc w:val="center"/>
        <w:tblLook w:val="04A0" w:firstRow="1" w:lastRow="0" w:firstColumn="1" w:lastColumn="0" w:noHBand="0" w:noVBand="1"/>
      </w:tblPr>
      <w:tblGrid>
        <w:gridCol w:w="1922"/>
        <w:gridCol w:w="1922"/>
      </w:tblGrid>
      <w:tr w:rsidR="00CE5E1C" w14:paraId="151AE13E" w14:textId="777777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0AC9F660" w14:textId="77777777" w:rsidR="00CE5E1C" w:rsidRDefault="00CE5E1C"/>
        </w:tc>
        <w:tc>
          <w:tcPr>
            <w:tcW w:w="1922" w:type="dxa"/>
          </w:tcPr>
          <w:p w14:paraId="00FD6BBD" w14:textId="77777777" w:rsidR="00CE5E1C" w:rsidRDefault="00CE5E1C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CE5E1C" w14:paraId="18C8FEEE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433FC81D" w14:textId="607652FB" w:rsidR="00CE5E1C" w:rsidRDefault="00CE5E1C">
            <w:r>
              <w:t>Part I    (2</w:t>
            </w:r>
            <w:r w:rsidR="00810DDF">
              <w:t xml:space="preserve">5 </w:t>
            </w:r>
            <w:r>
              <w:t>pts)</w:t>
            </w:r>
          </w:p>
        </w:tc>
        <w:tc>
          <w:tcPr>
            <w:tcW w:w="1922" w:type="dxa"/>
          </w:tcPr>
          <w:p w14:paraId="00ECD58C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168580F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71E8A43C" w14:textId="41072322" w:rsidR="00CE5E1C" w:rsidRDefault="00CE5E1C">
            <w:r>
              <w:t>Pa</w:t>
            </w:r>
            <w:r w:rsidR="00235B4B">
              <w:t>rt II  (2</w:t>
            </w:r>
            <w:r w:rsidR="00810DDF">
              <w:t>5</w:t>
            </w:r>
            <w:r>
              <w:t xml:space="preserve"> pts)</w:t>
            </w:r>
          </w:p>
        </w:tc>
        <w:tc>
          <w:tcPr>
            <w:tcW w:w="1922" w:type="dxa"/>
          </w:tcPr>
          <w:p w14:paraId="04F18AD9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63F0510F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5B071E40" w14:textId="0C861C80" w:rsidR="00CE5E1C" w:rsidRDefault="00235B4B">
            <w:r>
              <w:t>Part III  (2</w:t>
            </w:r>
            <w:r w:rsidR="00810DDF">
              <w:t>5</w:t>
            </w:r>
            <w:r w:rsidR="00CE5E1C">
              <w:t xml:space="preserve"> pts)</w:t>
            </w:r>
          </w:p>
        </w:tc>
        <w:tc>
          <w:tcPr>
            <w:tcW w:w="1922" w:type="dxa"/>
          </w:tcPr>
          <w:p w14:paraId="3B205F2F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CE5E1C" w14:paraId="4B008554" w14:textId="777777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15629521" w14:textId="3DB116FE" w:rsidR="00CE5E1C" w:rsidRDefault="00235B4B">
            <w:r>
              <w:t>Part IV (2</w:t>
            </w:r>
            <w:r w:rsidR="00810DDF">
              <w:t xml:space="preserve">5 </w:t>
            </w:r>
            <w:r w:rsidR="00CE5E1C">
              <w:t>pts)</w:t>
            </w:r>
          </w:p>
        </w:tc>
        <w:tc>
          <w:tcPr>
            <w:tcW w:w="1922" w:type="dxa"/>
          </w:tcPr>
          <w:p w14:paraId="01FFBCF4" w14:textId="77777777" w:rsidR="00CE5E1C" w:rsidRDefault="00CE5E1C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CE5E1C" w14:paraId="74362E75" w14:textId="777777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22" w:type="dxa"/>
          </w:tcPr>
          <w:p w14:paraId="24491917" w14:textId="77777777" w:rsidR="00CE5E1C" w:rsidRDefault="00CE5E1C">
            <w:r>
              <w:t>Total:  (100 pts)</w:t>
            </w:r>
          </w:p>
        </w:tc>
        <w:tc>
          <w:tcPr>
            <w:tcW w:w="1922" w:type="dxa"/>
          </w:tcPr>
          <w:p w14:paraId="23544DB7" w14:textId="77777777" w:rsidR="00CE5E1C" w:rsidRDefault="00CE5E1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14:paraId="5DA13B8F" w14:textId="77777777" w:rsidR="00CE5E1C" w:rsidRDefault="00CE5E1C" w:rsidP="00CE5E1C">
      <w:pPr>
        <w:jc w:val="center"/>
      </w:pPr>
    </w:p>
    <w:p w14:paraId="0D76BCF0" w14:textId="77777777" w:rsidR="00143999" w:rsidRPr="00143999" w:rsidRDefault="00143999" w:rsidP="002558D2">
      <w:pPr>
        <w:pStyle w:val="Heading1"/>
      </w:pPr>
    </w:p>
    <w:p w14:paraId="1F3AEA74" w14:textId="227D733E" w:rsidR="0003223B" w:rsidRDefault="00143999" w:rsidP="0054393B">
      <w:pPr>
        <w:pStyle w:val="Heading1"/>
      </w:pPr>
      <w:r>
        <w:br w:type="page"/>
      </w:r>
      <w:r>
        <w:lastRenderedPageBreak/>
        <w:t xml:space="preserve">Part </w:t>
      </w:r>
      <w:r w:rsidR="00810DDF">
        <w:t>1</w:t>
      </w:r>
      <w:r>
        <w:t>. Design models</w:t>
      </w:r>
    </w:p>
    <w:p w14:paraId="32411E83" w14:textId="77777777" w:rsidR="0003223B" w:rsidRDefault="0003223B" w:rsidP="00143999"/>
    <w:p w14:paraId="073C4E2D" w14:textId="0FE6E8EE" w:rsidR="002558D2" w:rsidRDefault="00810DDF" w:rsidP="0045557D">
      <w:r>
        <w:t>1</w:t>
      </w:r>
      <w:r w:rsidR="0003223B">
        <w:t>.</w:t>
      </w:r>
      <w:r w:rsidR="0095559B">
        <w:t>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8F51B0" w:rsidRPr="002558D2">
        <w:rPr>
          <w:noProof/>
          <w:position w:val="-10"/>
        </w:rPr>
        <w:object w:dxaOrig="920" w:dyaOrig="320" w14:anchorId="59DABC0A">
          <v:shape id="_x0000_i1026" type="#_x0000_t75" alt="" style="width:46.8pt;height:16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43853036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03FE36F9" w14:textId="4B5FEECD" w:rsidR="00115713" w:rsidRDefault="00115713" w:rsidP="0045557D">
      <w:r w:rsidRPr="00115713">
        <w:rPr>
          <w:noProof/>
        </w:rPr>
        <w:drawing>
          <wp:inline distT="0" distB="0" distL="0" distR="0" wp14:anchorId="3A591EA4" wp14:editId="7E96FBF8">
            <wp:extent cx="5486400" cy="4326890"/>
            <wp:effectExtent l="0" t="0" r="0" b="0"/>
            <wp:docPr id="3" name="Picture 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32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3C481" w14:textId="3A03EA8C" w:rsidR="00564A6A" w:rsidRDefault="00564A6A" w:rsidP="00564A6A">
      <w:pPr>
        <w:pStyle w:val="Heading1"/>
      </w:pPr>
      <w:r>
        <w:t xml:space="preserve">Part </w:t>
      </w:r>
      <w:r w:rsidR="00810DDF">
        <w:t>2</w:t>
      </w:r>
      <w:r>
        <w:t>. PID Control</w:t>
      </w:r>
    </w:p>
    <w:p w14:paraId="78965C8E" w14:textId="77777777" w:rsidR="00564A6A" w:rsidRDefault="00564A6A" w:rsidP="00564A6A"/>
    <w:p w14:paraId="448E8D2A" w14:textId="66E31CC4" w:rsidR="008126FC" w:rsidRDefault="00810DDF" w:rsidP="008126FC">
      <w:r>
        <w:t>2</w:t>
      </w:r>
      <w:r w:rsidR="008126FC">
        <w:t>.</w:t>
      </w:r>
      <w:r>
        <w:t>4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</w:t>
      </w:r>
      <w:r w:rsidR="004E2791">
        <w:t>magnitude</w:t>
      </w:r>
      <w:r w:rsidR="008126FC">
        <w:t xml:space="preserve">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D controller. </w:t>
      </w:r>
    </w:p>
    <w:p w14:paraId="62A91D26" w14:textId="71D5F4B0" w:rsidR="000E1B54" w:rsidRDefault="000E1B54" w:rsidP="008126FC"/>
    <w:p w14:paraId="2FC6ED2C" w14:textId="281A0590" w:rsidR="000E1B54" w:rsidRDefault="000E1B54" w:rsidP="008126FC">
      <w:r>
        <w:t>***would the first plot hurt me???***</w:t>
      </w:r>
    </w:p>
    <w:p w14:paraId="06867CB9" w14:textId="61C2EADC" w:rsidR="00115713" w:rsidRDefault="00115713" w:rsidP="008126FC">
      <w:r w:rsidRPr="00115713">
        <w:rPr>
          <w:noProof/>
        </w:rPr>
        <w:lastRenderedPageBreak/>
        <w:drawing>
          <wp:inline distT="0" distB="0" distL="0" distR="0" wp14:anchorId="0DB8DBDB" wp14:editId="1F2781C0">
            <wp:extent cx="5486400" cy="4105910"/>
            <wp:effectExtent l="0" t="0" r="0" b="8890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771FB" w14:textId="6065FE88" w:rsidR="000E1B54" w:rsidRDefault="000E1B54" w:rsidP="008126FC">
      <w:r w:rsidRPr="000E1B54">
        <w:rPr>
          <w:noProof/>
        </w:rPr>
        <w:lastRenderedPageBreak/>
        <w:drawing>
          <wp:inline distT="0" distB="0" distL="0" distR="0" wp14:anchorId="43E28D29" wp14:editId="7B85EFCD">
            <wp:extent cx="5486400" cy="4271010"/>
            <wp:effectExtent l="0" t="0" r="0" b="0"/>
            <wp:docPr id="4" name="Picture 4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&#10;&#10;Description automatically generated with medium confidenc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7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6BA3" w14:textId="77777777" w:rsidR="008126FC" w:rsidRDefault="008126FC" w:rsidP="00564A6A"/>
    <w:p w14:paraId="72A9FA1D" w14:textId="2035A7E5" w:rsidR="008126FC" w:rsidRDefault="00810DDF" w:rsidP="008126FC">
      <w:r>
        <w:t>2</w:t>
      </w:r>
      <w:r w:rsidR="008126FC">
        <w:t>.</w:t>
      </w:r>
      <w:r>
        <w:t>5</w:t>
      </w:r>
      <w:r w:rsidR="008126FC">
        <w:t xml:space="preserve"> Insert a plot that shows both </w:t>
      </w:r>
      <m:oMath>
        <m:r>
          <w:rPr>
            <w:rFonts w:ascii="Cambria Math" w:hAnsi="Cambria Math"/>
          </w:rPr>
          <m:t>θ</m:t>
        </m:r>
      </m:oMath>
      <w:r w:rsidR="008126FC"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 w:rsidR="008126FC">
        <w:t xml:space="preserve"> is a square wave with maginitude </w:t>
      </w:r>
      <m:oMath>
        <m:r>
          <w:rPr>
            <w:rFonts w:ascii="Cambria Math" w:hAnsi="Cambria Math"/>
          </w:rPr>
          <m:t>±20</m:t>
        </m:r>
      </m:oMath>
      <w:r w:rsidR="003E7F78">
        <w:t xml:space="preserve"> degrees and frequency 0.1</w:t>
      </w:r>
      <w:r w:rsidR="0095559B">
        <w:t xml:space="preserve"> Hz</w:t>
      </w:r>
      <w:r w:rsidR="008126FC">
        <w:t xml:space="preserve">, and when using a PID controller. </w:t>
      </w:r>
    </w:p>
    <w:p w14:paraId="361B029F" w14:textId="0145AC45" w:rsidR="00446B4E" w:rsidRDefault="00446B4E" w:rsidP="008126FC">
      <w:r w:rsidRPr="00446B4E">
        <w:rPr>
          <w:noProof/>
        </w:rPr>
        <w:lastRenderedPageBreak/>
        <w:drawing>
          <wp:inline distT="0" distB="0" distL="0" distR="0" wp14:anchorId="68EE74EF" wp14:editId="3481A8BD">
            <wp:extent cx="5486400" cy="4137660"/>
            <wp:effectExtent l="0" t="0" r="0" b="0"/>
            <wp:docPr id="5" name="Picture 5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line chart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A6EFA" w14:textId="03485136" w:rsidR="00446B4E" w:rsidRDefault="00446B4E" w:rsidP="008126FC">
      <w:r w:rsidRPr="00446B4E">
        <w:rPr>
          <w:noProof/>
        </w:rPr>
        <w:lastRenderedPageBreak/>
        <w:drawing>
          <wp:inline distT="0" distB="0" distL="0" distR="0" wp14:anchorId="08603C84" wp14:editId="342F602E">
            <wp:extent cx="5486400" cy="4132580"/>
            <wp:effectExtent l="0" t="0" r="0" b="1270"/>
            <wp:docPr id="6" name="Picture 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line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59AA2" w14:textId="77777777" w:rsidR="008126FC" w:rsidRDefault="008126FC" w:rsidP="00564A6A"/>
    <w:p w14:paraId="3B69AFAB" w14:textId="585FD349" w:rsidR="00564A6A" w:rsidRDefault="00810DDF" w:rsidP="00564A6A">
      <w:r>
        <w:t>2</w:t>
      </w:r>
      <w:r w:rsidR="008126FC">
        <w:t>.</w:t>
      </w:r>
      <w:r>
        <w:t>6</w:t>
      </w:r>
      <w:r w:rsidR="00564A6A">
        <w:t xml:space="preserve"> Insert the </w:t>
      </w:r>
      <w:r w:rsidR="005F1237">
        <w:t>Python</w:t>
      </w:r>
      <w:r w:rsidR="00564A6A">
        <w:t xml:space="preserve"> code for </w:t>
      </w:r>
      <w:r w:rsidR="00564A6A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PID.py</w:t>
      </w:r>
      <w:r w:rsidR="00564A6A">
        <w:t xml:space="preserve"> that implements PID control directly below this line. </w:t>
      </w:r>
    </w:p>
    <w:p w14:paraId="2D6F28F2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</w:p>
    <w:p w14:paraId="1C828D0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odMassParam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</w:p>
    <w:p w14:paraId="57691976" w14:textId="77777777" w:rsidR="00446B4E" w:rsidRPr="00446B4E" w:rsidRDefault="00446B4E" w:rsidP="00446B4E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602AE7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PID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5FECDD7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init__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1CF8A8A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sec</w:t>
      </w:r>
    </w:p>
    <w:p w14:paraId="0A6AA54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</w:p>
    <w:p w14:paraId="385428E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0FB20D0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 (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CAA5042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D5CCD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(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1203E4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hese are general equations and should work for all PD systems</w:t>
      </w:r>
    </w:p>
    <w:p w14:paraId="2D02127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438B55E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or gain that I tune</w:t>
      </w:r>
    </w:p>
    <w:p w14:paraId="536BE76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kd: "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 kp: "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D99E5E9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other needed parameters</w:t>
      </w:r>
    </w:p>
    <w:p w14:paraId="44160704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05</w:t>
      </w:r>
    </w:p>
    <w:p w14:paraId="1C180989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</w:p>
    <w:p w14:paraId="61328184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 /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m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irty derivative gain</w:t>
      </w:r>
    </w:p>
    <w:p w14:paraId="699FA05C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max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his built in saturation function uses self.limit</w:t>
      </w:r>
    </w:p>
    <w:p w14:paraId="2BD7C97B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variables and delayed variables for calculation</w:t>
      </w:r>
    </w:p>
    <w:p w14:paraId="1059484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4C36A86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67E764BC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3310810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elayed theta</w:t>
      </w:r>
    </w:p>
    <w:p w14:paraId="1B329F4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014D69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A79EF8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72E69AC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[0][0]</w:t>
      </w:r>
    </w:p>
    <w:p w14:paraId="13CCCD7D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</w:p>
    <w:p w14:paraId="32F3FE5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e on error</w:t>
      </w:r>
    </w:p>
    <w:p w14:paraId="55721A5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do I need an anti-windup scheme?</w:t>
      </w:r>
    </w:p>
    <w:p w14:paraId="15694C4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*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3A117DE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compute derivative</w:t>
      </w:r>
    </w:p>
    <w:p w14:paraId="561D56B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-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 * (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/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E94BE1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d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</w:p>
    <w:p w14:paraId="6B4D4BC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no feedback linearized force as I did the Jacobian linearization earlier</w:t>
      </w:r>
    </w:p>
    <w:p w14:paraId="0F5FE4F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CDF6D88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or anti windup just in case</w:t>
      </w:r>
    </w:p>
    <w:p w14:paraId="5279F523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!= </w:t>
      </w:r>
      <w:r w:rsidRPr="00446B4E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2BBE2DF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 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ie if it is saturating decrease the integrator</w:t>
      </w:r>
    </w:p>
    <w:p w14:paraId="39F50B15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8B6F5A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update delayed variables</w:t>
      </w:r>
    </w:p>
    <w:p w14:paraId="6DF9E286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</w:p>
    <w:p w14:paraId="267421FF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d1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</w:t>
      </w:r>
    </w:p>
    <w:p w14:paraId="5048FC1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</w:p>
    <w:p w14:paraId="1AFBF100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4E593D0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46B4E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50871FF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&gt;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6AE137B1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46B4E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D2264A7" w14:textId="77777777" w:rsidR="00446B4E" w:rsidRPr="00446B4E" w:rsidRDefault="00446B4E" w:rsidP="00446B4E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46B4E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46B4E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</w:p>
    <w:p w14:paraId="0B7C557B" w14:textId="77777777" w:rsidR="00446B4E" w:rsidRPr="00446B4E" w:rsidRDefault="00446B4E" w:rsidP="00446B4E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br/>
      </w:r>
      <w:r w:rsidRPr="00446B4E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br/>
      </w:r>
    </w:p>
    <w:p w14:paraId="712A2930" w14:textId="77777777" w:rsidR="00446B4E" w:rsidRDefault="00446B4E" w:rsidP="00564A6A"/>
    <w:p w14:paraId="2F8FCBDF" w14:textId="7F1B0C99" w:rsidR="00C762A0" w:rsidRDefault="00D14FD5" w:rsidP="00C762A0">
      <w:pPr>
        <w:pStyle w:val="Heading1"/>
      </w:pPr>
      <w:r>
        <w:t xml:space="preserve">Part </w:t>
      </w:r>
      <w:r w:rsidR="00810DDF">
        <w:t>3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4C868EA3" w14:textId="0A6280BA" w:rsidR="002558D2" w:rsidRDefault="00810DDF" w:rsidP="0045557D">
      <w:r>
        <w:t>3</w:t>
      </w:r>
      <w:r w:rsidR="0095559B">
        <w:t>.</w:t>
      </w:r>
      <w:r>
        <w:t>5</w:t>
      </w:r>
      <w:r w:rsidR="00960E2F">
        <w:t xml:space="preserve">.  </w:t>
      </w:r>
      <w:r w:rsidR="001F2AD0" w:rsidRPr="001F2AD0">
        <w:t>Insert a plot of t</w:t>
      </w:r>
      <w:r w:rsidR="001F2AD0">
        <w:t xml:space="preserve">he step response of the system </w:t>
      </w:r>
      <w:r w:rsidR="0095559B">
        <w:t>for the complete observer based control</w:t>
      </w:r>
      <w:r w:rsidR="001F2AD0" w:rsidRPr="001F2AD0">
        <w:t>.</w:t>
      </w:r>
    </w:p>
    <w:p w14:paraId="00B937A1" w14:textId="39737D6C" w:rsidR="009173C7" w:rsidRDefault="009173C7" w:rsidP="0045557D">
      <w:r w:rsidRPr="009173C7">
        <w:drawing>
          <wp:inline distT="0" distB="0" distL="0" distR="0" wp14:anchorId="1E9F5E85" wp14:editId="194A81E8">
            <wp:extent cx="5486400" cy="4128770"/>
            <wp:effectExtent l="0" t="0" r="0" b="5080"/>
            <wp:docPr id="2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line char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2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AE5AB" w14:textId="77777777" w:rsidR="002558D2" w:rsidRDefault="002558D2" w:rsidP="0045557D"/>
    <w:p w14:paraId="093FF3D7" w14:textId="5DB10DD3" w:rsidR="001F2AD0" w:rsidRDefault="00810DDF" w:rsidP="001F2AD0">
      <w:r>
        <w:t>3</w:t>
      </w:r>
      <w:r w:rsidR="0095559B">
        <w:t>.</w:t>
      </w:r>
      <w:r>
        <w:t>6</w:t>
      </w:r>
      <w:r w:rsidR="001F2AD0">
        <w:t xml:space="preserve">  Insert a plot of the state estimation error.</w:t>
      </w:r>
    </w:p>
    <w:p w14:paraId="21CBB3CA" w14:textId="60F91300" w:rsidR="009173C7" w:rsidRDefault="009173C7" w:rsidP="001F2AD0">
      <w:r w:rsidRPr="009173C7">
        <w:lastRenderedPageBreak/>
        <w:drawing>
          <wp:inline distT="0" distB="0" distL="0" distR="0" wp14:anchorId="4E5AD106" wp14:editId="6217F6ED">
            <wp:extent cx="5486400" cy="4255135"/>
            <wp:effectExtent l="0" t="0" r="0" b="0"/>
            <wp:docPr id="7" name="Picture 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5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A27B7" w14:textId="77777777" w:rsidR="001F2AD0" w:rsidRDefault="001F2AD0" w:rsidP="001F2AD0"/>
    <w:p w14:paraId="67AD12FA" w14:textId="2A49FDF3" w:rsidR="001F2AD0" w:rsidRDefault="00810DDF" w:rsidP="001F2AD0">
      <w:r>
        <w:t>3</w:t>
      </w:r>
      <w:r w:rsidR="001F2AD0">
        <w:t>.</w:t>
      </w:r>
      <w:r>
        <w:t>7</w:t>
      </w:r>
      <w:r w:rsidR="001F2AD0">
        <w:t xml:space="preserve"> Insert a copy of </w:t>
      </w:r>
      <w:r w:rsidR="005F1237" w:rsidRPr="00810DDF">
        <w:rPr>
          <w:rFonts w:ascii="Courier New" w:hAnsi="Courier New" w:cs="Courier New"/>
        </w:rPr>
        <w:t>c</w:t>
      </w:r>
      <w:r w:rsidRPr="00810DDF">
        <w:rPr>
          <w:rFonts w:ascii="Courier New" w:hAnsi="Courier New" w:cs="Courier New"/>
        </w:rPr>
        <w:t>trl</w:t>
      </w:r>
      <w:r w:rsidR="005F1237" w:rsidRPr="00810DDF">
        <w:rPr>
          <w:rFonts w:ascii="Courier New" w:hAnsi="Courier New" w:cs="Courier New"/>
        </w:rPr>
        <w:t>Obsv.py</w:t>
      </w:r>
      <w:r>
        <w:t xml:space="preserve"> that implements the observer based controller directly below this line.</w:t>
      </w:r>
    </w:p>
    <w:p w14:paraId="7AFF371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ump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</w:p>
    <w:p w14:paraId="2BF1C23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rodMassParam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</w:p>
    <w:p w14:paraId="74B5068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mpor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ontrol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a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</w:p>
    <w:p w14:paraId="5FC96D7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4D79866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clas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trlObsv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4A26409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__init__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3889920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uning parameters</w:t>
      </w:r>
    </w:p>
    <w:p w14:paraId="10B45CA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1</w:t>
      </w:r>
    </w:p>
    <w:p w14:paraId="7253566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5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his satisfies the 5x faster requirment</w:t>
      </w:r>
    </w:p>
    <w:p w14:paraId="022657D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140432A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001864A7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42DA0A5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_pol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-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make sure when I make the poly this is a positive value so it comes out negative in the left hand plane</w:t>
      </w:r>
    </w:p>
    <w:p w14:paraId="41CAD9B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707</w:t>
      </w:r>
    </w:p>
    <w:p w14:paraId="1E0EEE2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max</w:t>
      </w:r>
    </w:p>
    <w:p w14:paraId="3DD2987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532F1E3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State Space Matrices</w:t>
      </w:r>
    </w:p>
    <w:p w14:paraId="51A5E9E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650C4F2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[-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 -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]])</w:t>
      </w:r>
    </w:p>
    <w:p w14:paraId="2444DF5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0138B61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]])</w:t>
      </w:r>
    </w:p>
    <w:p w14:paraId="77AF687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])</w:t>
      </w:r>
    </w:p>
    <w:p w14:paraId="1F48DAE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])</w:t>
      </w:r>
    </w:p>
    <w:p w14:paraId="4902C49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A3C5AD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form augmented system</w:t>
      </w:r>
    </w:p>
    <w:p w14:paraId="4876250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A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vstac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hstac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iz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)),</w:t>
      </w:r>
    </w:p>
    <w:p w14:paraId="777844F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hstac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-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]))) ))</w:t>
      </w:r>
    </w:p>
    <w:p w14:paraId="5BFB222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vstac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4C5B263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gain calculation</w:t>
      </w:r>
    </w:p>
    <w:p w14:paraId="5FD4D35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2BD34B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char_pol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volv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2F9AE34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 -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_pol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)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when is the integrator pole negative vs positive?</w:t>
      </w:r>
    </w:p>
    <w:p w14:paraId="640D31F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pole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oo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char_pol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942E38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Compute the gains if the system is controllable</w:t>
      </w:r>
    </w:p>
    <w:p w14:paraId="461F126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inalg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trix_ran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tr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A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 !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3112A06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The system is not controllable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2A0BA8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els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5B21AE5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lac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A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pole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</w:t>
      </w:r>
    </w:p>
    <w:p w14:paraId="3629B71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7960C5E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109496F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K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F6F709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ki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13F574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print(des_poles)</w:t>
      </w:r>
    </w:p>
    <w:p w14:paraId="5604136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7568999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 I did the below because of 3.2, but then 3.3 immediately wants a disturbance observer?</w:t>
      </w:r>
    </w:p>
    <w:p w14:paraId="48D889B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observer design</w:t>
      </w:r>
    </w:p>
    <w:p w14:paraId="362858A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</w:t>
      </w:r>
    </w:p>
    <w:p w14:paraId="44DD94F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des_obs_char_poly = [1,2*zeta_obs*wn_obs, wn_obs**2]</w:t>
      </w:r>
    </w:p>
    <w:p w14:paraId="03A9D96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des_obs_poles = np.roots(des_obs_char_poly)</w:t>
      </w:r>
    </w:p>
    <w:p w14:paraId="2606D57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#compute the gains if the system is observable</w:t>
      </w:r>
    </w:p>
    <w:p w14:paraId="6F37BF7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if np.linalg.matrix_rank(cnt.ctrb(self.A.T, self.C.T)) != 2:</w:t>
      </w:r>
    </w:p>
    <w:p w14:paraId="48B85F5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    print("The system is not observable")</w:t>
      </w:r>
    </w:p>
    <w:p w14:paraId="642F62C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 xml:space="preserve"># else: </w:t>
      </w:r>
    </w:p>
    <w:p w14:paraId="08EE418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    self.L = cnt.place(self.A.T, self.C.T, des_obs_poles).T</w:t>
      </w:r>
    </w:p>
    <w:p w14:paraId="3754462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print('L.T: ', self.L.T)</w:t>
      </w:r>
    </w:p>
    <w:p w14:paraId="371376B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00BF428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?3.3 for disturbance observer</w:t>
      </w:r>
    </w:p>
    <w:p w14:paraId="4468C17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o this</w:t>
      </w:r>
    </w:p>
    <w:p w14:paraId="01D1B19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augmented matrices for observer design</w:t>
      </w:r>
    </w:p>
    <w:p w14:paraId="6496D33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</w:p>
    <w:p w14:paraId="0932756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,</w:t>
      </w:r>
    </w:p>
    <w:p w14:paraId="6FCF8BC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)),</w:t>
      </w:r>
    </w:p>
    <w:p w14:paraId="0832E99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438805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)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6A0DA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caten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zero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)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xi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=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3EB7097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7A4B0FA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disturbance observer design</w:t>
      </w:r>
    </w:p>
    <w:p w14:paraId="2CA40F0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ist_obs_pol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-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same as above, both negative or both positive</w:t>
      </w:r>
    </w:p>
    <w:p w14:paraId="2CE12A2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r_obs</w:t>
      </w:r>
    </w:p>
    <w:p w14:paraId="551BE7B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char_pol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onvolv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zeta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wn_o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,</w:t>
      </w:r>
    </w:p>
    <w:p w14:paraId="2A967DB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1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 -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ist_obs_pol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)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 should this pole input be negative or positive?</w:t>
      </w:r>
    </w:p>
    <w:p w14:paraId="6A612AC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pole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roo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char_pol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CB2B33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compute the gains if the system is observable</w:t>
      </w:r>
    </w:p>
    <w:p w14:paraId="5E9305A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linalg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matrix_ran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ctrb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) !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494D81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The system is not observable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D6E32E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els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: </w:t>
      </w:r>
    </w:p>
    <w:p w14:paraId="47A3266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c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cke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es_obs_pole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</w:t>
      </w:r>
    </w:p>
    <w:p w14:paraId="5905F60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L2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54BBF02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n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48F946A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A2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E17AAB7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n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CFCFD9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'B1: '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099F5F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7BA7D"/>
          <w:sz w:val="21"/>
          <w:szCs w:val="21"/>
          <w:lang w:eastAsia="zh-CN"/>
        </w:rPr>
        <w:t>\n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D7D78E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prin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CE9178"/>
          <w:sz w:val="21"/>
          <w:szCs w:val="21"/>
          <w:lang w:eastAsia="zh-CN"/>
        </w:rPr>
        <w:t>"C2: "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193A83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38A8C9E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variables to stay behind</w:t>
      </w:r>
    </w:p>
    <w:p w14:paraId="3E55814C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do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estimated derivative of z</w:t>
      </w:r>
    </w:p>
    <w:p w14:paraId="714E222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 delayed by one sample</w:t>
      </w:r>
    </w:p>
    <w:p w14:paraId="5D81922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4ECFD2F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15DDBC9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_hat_0</w:t>
      </w:r>
    </w:p>
    <w:p w14:paraId="76993C7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                   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])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dot_hat_0</w:t>
      </w:r>
    </w:p>
    <w:p w14:paraId="6FB2210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</w:p>
    <w:p w14:paraId="1FAA34E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rra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[</w:t>
      </w:r>
    </w:p>
    <w:p w14:paraId="5FBC6BA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_hat</w:t>
      </w:r>
    </w:p>
    <w:p w14:paraId="5A7A57B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zdot_hat</w:t>
      </w:r>
    </w:p>
    <w:p w14:paraId="2284830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    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],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estimate of the disturbance</w:t>
      </w:r>
    </w:p>
    <w:p w14:paraId="50A3016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        ])</w:t>
      </w:r>
    </w:p>
    <w:p w14:paraId="1878A04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66AAC7C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40BEBEF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_observe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70AFC604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224C769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lastRenderedPageBreak/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hat</w:t>
      </w:r>
    </w:p>
    <w:p w14:paraId="6A6DA743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integrate the error</w:t>
      </w:r>
    </w:p>
    <w:p w14:paraId="0BB6A895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(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/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.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*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796E1D8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rr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update the error</w:t>
      </w:r>
    </w:p>
    <w:p w14:paraId="107026E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copmute the state feedback controller</w:t>
      </w:r>
    </w:p>
    <w:p w14:paraId="39922C3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eta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</w:p>
    <w:p w14:paraId="37B7E758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eq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 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m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g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ell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o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h_eq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*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3</w:t>
      </w:r>
    </w:p>
    <w:p w14:paraId="2532E3E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-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@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Ki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integrato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</w:p>
    <w:p w14:paraId="2C5CD81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item(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+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eq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0DB1B1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self.Tau_d1 = tau</w:t>
      </w:r>
    </w:p>
    <w:p w14:paraId="70ABEDD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tilde</w:t>
      </w:r>
    </w:p>
    <w:p w14:paraId="0ECF534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</w:p>
    <w:p w14:paraId="42BB976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1AC09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update_observer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2FF597D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update the observer using RK4 integration</w:t>
      </w:r>
    </w:p>
    <w:p w14:paraId="7BCE13B9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_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2BD7A88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_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0B681FE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_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349D906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4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_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BB8A57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= 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/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6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(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3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+ </w:t>
      </w:r>
      <w:r w:rsidRPr="004E1B72">
        <w:rPr>
          <w:rFonts w:ascii="Consolas" w:eastAsia="Times New Roman" w:hAnsi="Consolas" w:cs="Times New Roman"/>
          <w:color w:val="4FC1FF"/>
          <w:sz w:val="21"/>
          <w:szCs w:val="21"/>
          <w:lang w:eastAsia="zh-CN"/>
        </w:rPr>
        <w:t>F4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5AFAF7A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0FEBA37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obs_st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[</w:t>
      </w:r>
      <w:r w:rsidRPr="004E1B72">
        <w:rPr>
          <w:rFonts w:ascii="Consolas" w:eastAsia="Times New Roman" w:hAnsi="Consolas" w:cs="Times New Roman"/>
          <w:color w:val="B5CEA8"/>
          <w:sz w:val="21"/>
          <w:szCs w:val="21"/>
          <w:lang w:eastAsia="zh-CN"/>
        </w:rPr>
        <w:t>0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]</w:t>
      </w:r>
    </w:p>
    <w:p w14:paraId="5DEB561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d_hat</w:t>
      </w:r>
    </w:p>
    <w:p w14:paraId="285270D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7DC0DD8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observer_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,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6B00291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this is called in the update observer function for RK4</w:t>
      </w:r>
    </w:p>
    <w:p w14:paraId="00351A1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xhat = [z_hat, zdot_hat]</w:t>
      </w:r>
    </w:p>
    <w:p w14:paraId="1037C4BF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468390AE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 xhatdot = A*(xhat-xe) + B*(u-ue) + L(y-C*xhat)</w:t>
      </w:r>
    </w:p>
    <w:p w14:paraId="40523B6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6A9955"/>
          <w:sz w:val="21"/>
          <w:szCs w:val="21"/>
          <w:lang w:eastAsia="zh-CN"/>
        </w:rPr>
        <w:t>#!is it always going to be B1 and A2 and C2 etc????</w:t>
      </w:r>
    </w:p>
    <w:p w14:paraId="2DBCF84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hat_do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A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@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\</w:t>
      </w:r>
    </w:p>
    <w:p w14:paraId="458E18F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+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B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Tau_d1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\</w:t>
      </w:r>
    </w:p>
    <w:p w14:paraId="776136D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       +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* 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y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-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C2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@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_ha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6780BD66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</w:p>
    <w:p w14:paraId="50EEEB5D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xhat_dot</w:t>
      </w:r>
    </w:p>
    <w:p w14:paraId="78C82B8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323B6EC1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</w:t>
      </w:r>
      <w:r w:rsidRPr="004E1B72">
        <w:rPr>
          <w:rFonts w:ascii="Consolas" w:eastAsia="Times New Roman" w:hAnsi="Consolas" w:cs="Times New Roman"/>
          <w:color w:val="569CD6"/>
          <w:sz w:val="21"/>
          <w:szCs w:val="21"/>
          <w:lang w:eastAsia="zh-CN"/>
        </w:rPr>
        <w:t>de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saturate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,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:</w:t>
      </w:r>
    </w:p>
    <w:p w14:paraId="2D14B450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i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DCDCAA"/>
          <w:sz w:val="21"/>
          <w:szCs w:val="21"/>
          <w:lang w:eastAsia="zh-CN"/>
        </w:rPr>
        <w:t>abs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) &gt;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:</w:t>
      </w:r>
    </w:p>
    <w:p w14:paraId="0E561E82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   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=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elf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limit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*</w:t>
      </w:r>
      <w:r w:rsidRPr="004E1B72">
        <w:rPr>
          <w:rFonts w:ascii="Consolas" w:eastAsia="Times New Roman" w:hAnsi="Consolas" w:cs="Times New Roman"/>
          <w:color w:val="4EC9B0"/>
          <w:sz w:val="21"/>
          <w:szCs w:val="21"/>
          <w:lang w:eastAsia="zh-CN"/>
        </w:rPr>
        <w:t>np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.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sig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(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>)</w:t>
      </w:r>
    </w:p>
    <w:p w14:paraId="18DD129B" w14:textId="77777777" w:rsidR="004E1B72" w:rsidRPr="004E1B72" w:rsidRDefault="004E1B72" w:rsidP="004E1B72">
      <w:pPr>
        <w:shd w:val="clear" w:color="auto" w:fill="1E1E1E"/>
        <w:spacing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        </w:t>
      </w:r>
      <w:r w:rsidRPr="004E1B72">
        <w:rPr>
          <w:rFonts w:ascii="Consolas" w:eastAsia="Times New Roman" w:hAnsi="Consolas" w:cs="Times New Roman"/>
          <w:color w:val="C586C0"/>
          <w:sz w:val="21"/>
          <w:szCs w:val="21"/>
          <w:lang w:eastAsia="zh-CN"/>
        </w:rPr>
        <w:t>return</w:t>
      </w:r>
      <w:r w:rsidRPr="004E1B72"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  <w:t xml:space="preserve"> </w:t>
      </w:r>
      <w:r w:rsidRPr="004E1B72">
        <w:rPr>
          <w:rFonts w:ascii="Consolas" w:eastAsia="Times New Roman" w:hAnsi="Consolas" w:cs="Times New Roman"/>
          <w:color w:val="9CDCFE"/>
          <w:sz w:val="21"/>
          <w:szCs w:val="21"/>
          <w:lang w:eastAsia="zh-CN"/>
        </w:rPr>
        <w:t>u</w:t>
      </w:r>
    </w:p>
    <w:p w14:paraId="741F92AE" w14:textId="77777777" w:rsidR="004E1B72" w:rsidRPr="004E1B72" w:rsidRDefault="004E1B72" w:rsidP="004E1B72">
      <w:pPr>
        <w:shd w:val="clear" w:color="auto" w:fill="1E1E1E"/>
        <w:spacing w:after="240" w:line="285" w:lineRule="atLeast"/>
        <w:rPr>
          <w:rFonts w:ascii="Consolas" w:eastAsia="Times New Roman" w:hAnsi="Consolas" w:cs="Times New Roman"/>
          <w:color w:val="D4D4D4"/>
          <w:sz w:val="21"/>
          <w:szCs w:val="21"/>
          <w:lang w:eastAsia="zh-CN"/>
        </w:rPr>
      </w:pPr>
    </w:p>
    <w:p w14:paraId="14D98E2C" w14:textId="77777777" w:rsidR="004E1B72" w:rsidRDefault="004E1B72" w:rsidP="001F2AD0"/>
    <w:p w14:paraId="709596FB" w14:textId="034DC37B" w:rsidR="0095559B" w:rsidRDefault="0095559B" w:rsidP="0095559B">
      <w:pPr>
        <w:pStyle w:val="Heading1"/>
      </w:pPr>
      <w:r>
        <w:lastRenderedPageBreak/>
        <w:t xml:space="preserve">Part </w:t>
      </w:r>
      <w:r w:rsidR="00810DDF">
        <w:t>4</w:t>
      </w:r>
      <w:r>
        <w:t>. Loopshaping</w:t>
      </w:r>
    </w:p>
    <w:p w14:paraId="35CE1C5C" w14:textId="77777777" w:rsidR="0095559B" w:rsidRDefault="0095559B" w:rsidP="0095559B"/>
    <w:p w14:paraId="4A122F2B" w14:textId="4187CCC9" w:rsidR="0095559B" w:rsidRDefault="00810DDF" w:rsidP="0095559B">
      <w:r>
        <w:t>4</w:t>
      </w:r>
      <w:r w:rsidR="00B1313F">
        <w:t>.</w:t>
      </w:r>
      <w:r>
        <w:t>6</w:t>
      </w:r>
      <w:r w:rsidR="0095559B">
        <w:t xml:space="preserve">  Insert the Bode plots for the original plant, the PID controlled plant, and the loopshaped controlled plant below this line.</w:t>
      </w:r>
    </w:p>
    <w:p w14:paraId="36A86F52" w14:textId="77777777" w:rsidR="0095559B" w:rsidRDefault="0095559B" w:rsidP="0095559B"/>
    <w:p w14:paraId="2A3D16BB" w14:textId="415CAA0C" w:rsidR="0095559B" w:rsidRDefault="00810DDF" w:rsidP="0095559B">
      <w:r>
        <w:t>4</w:t>
      </w:r>
      <w:r w:rsidR="00B1313F">
        <w:t>.</w:t>
      </w:r>
      <w:r>
        <w:t>7</w:t>
      </w:r>
      <w:r w:rsidR="0095559B">
        <w:t xml:space="preserve">  Insert simulation results for the loopshaping controller below this line.  </w:t>
      </w:r>
    </w:p>
    <w:p w14:paraId="5BE2728F" w14:textId="77777777" w:rsidR="00CF0D31" w:rsidRDefault="00CF0D31" w:rsidP="00CF0D31"/>
    <w:p w14:paraId="1B87216E" w14:textId="148F5543" w:rsidR="00CF0D31" w:rsidRDefault="00810DDF" w:rsidP="00CF0D31">
      <w:r>
        <w:t>4</w:t>
      </w:r>
      <w:r w:rsidR="00CF0D31">
        <w:t>.</w:t>
      </w:r>
      <w:r>
        <w:t xml:space="preserve">8 </w:t>
      </w:r>
      <w:r w:rsidR="00CF0D31">
        <w:t xml:space="preserve">Insert the </w:t>
      </w:r>
      <w:r w:rsidR="005F1237">
        <w:t xml:space="preserve">file </w:t>
      </w:r>
      <w:r w:rsidR="005F1237" w:rsidRPr="00810DDF">
        <w:rPr>
          <w:rFonts w:ascii="Courier New" w:hAnsi="Courier New" w:cs="Courier New"/>
        </w:rPr>
        <w:t>loopshapeRodMass.py</w:t>
      </w:r>
      <w:r w:rsidR="00CF0D31">
        <w:t xml:space="preserve"> for the controller below this line.</w:t>
      </w:r>
    </w:p>
    <w:p w14:paraId="2A1A355B" w14:textId="77777777" w:rsidR="00CF0D31" w:rsidRDefault="00CF0D31" w:rsidP="00CF0D31"/>
    <w:p w14:paraId="4A7DA6F8" w14:textId="77777777" w:rsidR="00CF0D31" w:rsidRDefault="00CF0D31" w:rsidP="00CF0D31"/>
    <w:p w14:paraId="0430E1EC" w14:textId="77777777" w:rsidR="00CF0D31" w:rsidRPr="00CE5E1C" w:rsidRDefault="00CF0D31" w:rsidP="00CF0D31"/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56116963">
    <w:abstractNumId w:val="2"/>
  </w:num>
  <w:num w:numId="2" w16cid:durableId="1357543107">
    <w:abstractNumId w:val="1"/>
  </w:num>
  <w:num w:numId="3" w16cid:durableId="9250692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5E1C"/>
    <w:rsid w:val="0003223B"/>
    <w:rsid w:val="000E1B54"/>
    <w:rsid w:val="00115713"/>
    <w:rsid w:val="00143999"/>
    <w:rsid w:val="00167F47"/>
    <w:rsid w:val="001D0D22"/>
    <w:rsid w:val="001F2AD0"/>
    <w:rsid w:val="0023174A"/>
    <w:rsid w:val="00235B4B"/>
    <w:rsid w:val="00255788"/>
    <w:rsid w:val="002558D2"/>
    <w:rsid w:val="00363F65"/>
    <w:rsid w:val="00381FB0"/>
    <w:rsid w:val="003E7F78"/>
    <w:rsid w:val="0043514F"/>
    <w:rsid w:val="00446B4E"/>
    <w:rsid w:val="0045557D"/>
    <w:rsid w:val="0049787B"/>
    <w:rsid w:val="004C2D30"/>
    <w:rsid w:val="004E1B72"/>
    <w:rsid w:val="004E2791"/>
    <w:rsid w:val="0054393B"/>
    <w:rsid w:val="00564A6A"/>
    <w:rsid w:val="005A5BBE"/>
    <w:rsid w:val="005D7979"/>
    <w:rsid w:val="005F1237"/>
    <w:rsid w:val="00627826"/>
    <w:rsid w:val="006338BA"/>
    <w:rsid w:val="00690862"/>
    <w:rsid w:val="00810DDF"/>
    <w:rsid w:val="008126FC"/>
    <w:rsid w:val="00820FFC"/>
    <w:rsid w:val="00841385"/>
    <w:rsid w:val="008C517E"/>
    <w:rsid w:val="008F51B0"/>
    <w:rsid w:val="009173C7"/>
    <w:rsid w:val="0095559B"/>
    <w:rsid w:val="00960E2F"/>
    <w:rsid w:val="00A05C82"/>
    <w:rsid w:val="00A57F66"/>
    <w:rsid w:val="00A90F08"/>
    <w:rsid w:val="00AA2FE4"/>
    <w:rsid w:val="00B1313F"/>
    <w:rsid w:val="00C762A0"/>
    <w:rsid w:val="00CC4CE7"/>
    <w:rsid w:val="00CE5E1C"/>
    <w:rsid w:val="00CF0D31"/>
    <w:rsid w:val="00D14FD5"/>
    <w:rsid w:val="00D54873"/>
    <w:rsid w:val="00DA7F83"/>
    <w:rsid w:val="00F02E3B"/>
    <w:rsid w:val="00F5736D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954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69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64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14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3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5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18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5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30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7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5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7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7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1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7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85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0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9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67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4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06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65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8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8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2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0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063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35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26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14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84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05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8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02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7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4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7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1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94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96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2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317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99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28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76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72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3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25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8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5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57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96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3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93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7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4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0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6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63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8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133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9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8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01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3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81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1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74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9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02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701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4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5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35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3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245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19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9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3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8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9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1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9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5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95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99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4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23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5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9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5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3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020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136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1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9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2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7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4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04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45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8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4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86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2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86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89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7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9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01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8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12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06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5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68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7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69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9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9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6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3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35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34B3E-9119-9A49-BDE9-6B0A2C58A0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3</Pages>
  <Words>1386</Words>
  <Characters>790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9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Jacob Child</cp:lastModifiedBy>
  <cp:revision>7</cp:revision>
  <dcterms:created xsi:type="dcterms:W3CDTF">2021-12-11T16:29:00Z</dcterms:created>
  <dcterms:modified xsi:type="dcterms:W3CDTF">2023-04-24T20:51:00Z</dcterms:modified>
</cp:coreProperties>
</file>